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7216" w:rsidRPr="00EF42BF" w:rsidRDefault="00667216" w:rsidP="001C6D1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bookmarkStart w:id="0" w:name="_GoBack"/>
      <w:bookmarkEnd w:id="0"/>
      <w:r w:rsidRPr="00EF42B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ÔN TẬP RÚT GỌN TỔNG HỢP</w:t>
      </w:r>
    </w:p>
    <w:p w:rsidR="00DD041C" w:rsidRPr="00961F43" w:rsidRDefault="00DD041C" w:rsidP="00EF42B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F42BF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961F43">
        <w:rPr>
          <w:rFonts w:ascii="Times New Roman" w:hAnsi="Times New Roman" w:cs="Times New Roman"/>
          <w:sz w:val="28"/>
          <w:szCs w:val="28"/>
        </w:rPr>
        <w:t xml:space="preserve"> Cho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7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6.25pt;height:36.75pt" o:ole="">
            <v:imagedata r:id="rId8" o:title=""/>
          </v:shape>
          <o:OLEObject Type="Embed" ProgID="Equation.DSMT4" ShapeID="_x0000_i1025" DrawAspect="Content" ObjectID="_1638378263" r:id="rId9"/>
        </w:object>
      </w:r>
    </w:p>
    <w:p w:rsidR="00DD041C" w:rsidRPr="00961F43" w:rsidRDefault="00DD041C" w:rsidP="00EF42B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661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>a. Rút gọn A</w:t>
      </w:r>
      <w:r w:rsidRPr="00961F43">
        <w:rPr>
          <w:rFonts w:ascii="Times New Roman" w:hAnsi="Times New Roman" w:cs="Times New Roman"/>
          <w:sz w:val="28"/>
          <w:szCs w:val="28"/>
        </w:rPr>
        <w:tab/>
        <w:t>b. Tìm x để A = 0</w:t>
      </w:r>
    </w:p>
    <w:p w:rsidR="00DD041C" w:rsidRPr="00961F43" w:rsidRDefault="00DD041C" w:rsidP="00EF42B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661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>c. Tìm x để A = 1</w:t>
      </w:r>
      <w:r w:rsidRPr="00961F43">
        <w:rPr>
          <w:rFonts w:ascii="Times New Roman" w:hAnsi="Times New Roman" w:cs="Times New Roman"/>
          <w:sz w:val="28"/>
          <w:szCs w:val="28"/>
        </w:rPr>
        <w:tab/>
        <w:t>d. Tìm x để A &gt; 0</w:t>
      </w:r>
    </w:p>
    <w:p w:rsidR="00DD041C" w:rsidRPr="00EF42BF" w:rsidRDefault="00DD041C" w:rsidP="00EF42BF">
      <w:pPr>
        <w:tabs>
          <w:tab w:val="left" w:pos="6615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F42B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D041C" w:rsidRPr="00961F43" w:rsidRDefault="00DD041C" w:rsidP="00961F43">
      <w:pPr>
        <w:tabs>
          <w:tab w:val="left" w:pos="661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Điều kiện xác định: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1840" w:dyaOrig="320">
          <v:shape id="_x0000_i1026" type="#_x0000_t75" style="width:102.75pt;height:18pt" o:ole="">
            <v:imagedata r:id="rId10" o:title=""/>
          </v:shape>
          <o:OLEObject Type="Embed" ProgID="Equation.DSMT4" ShapeID="_x0000_i1026" DrawAspect="Content" ObjectID="_1638378264" r:id="rId11"/>
        </w:object>
      </w:r>
    </w:p>
    <w:p w:rsidR="00DD041C" w:rsidRPr="00961F43" w:rsidRDefault="00DD041C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</w:t>
      </w:r>
      <w:r w:rsidRPr="00961F43">
        <w:rPr>
          <w:rFonts w:ascii="Times New Roman" w:hAnsi="Times New Roman" w:cs="Times New Roman"/>
          <w:position w:val="-30"/>
          <w:sz w:val="28"/>
          <w:szCs w:val="28"/>
        </w:rPr>
        <w:object w:dxaOrig="7420" w:dyaOrig="720">
          <v:shape id="_x0000_i1027" type="#_x0000_t75" style="width:415.5pt;height:39.75pt" o:ole="">
            <v:imagedata r:id="rId12" o:title=""/>
          </v:shape>
          <o:OLEObject Type="Embed" ProgID="Equation.DSMT4" ShapeID="_x0000_i1027" DrawAspect="Content" ObjectID="_1638378265" r:id="rId13"/>
        </w:object>
      </w:r>
    </w:p>
    <w:p w:rsidR="00DD041C" w:rsidRPr="00961F43" w:rsidRDefault="00DD041C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180" w:dyaOrig="620">
          <v:shape id="_x0000_i1028" type="#_x0000_t75" style="width:234pt;height:34.5pt" o:ole="">
            <v:imagedata r:id="rId14" o:title=""/>
          </v:shape>
          <o:OLEObject Type="Embed" ProgID="Equation.DSMT4" ShapeID="_x0000_i1028" DrawAspect="Content" ObjectID="_1638378266" r:id="rId15"/>
        </w:object>
      </w:r>
    </w:p>
    <w:p w:rsidR="00DD041C" w:rsidRPr="00961F43" w:rsidRDefault="00DD041C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320" w:dyaOrig="620">
          <v:shape id="_x0000_i1029" type="#_x0000_t75" style="width:241.5pt;height:34.5pt" o:ole="">
            <v:imagedata r:id="rId16" o:title=""/>
          </v:shape>
          <o:OLEObject Type="Embed" ProgID="Equation.DSMT4" ShapeID="_x0000_i1029" DrawAspect="Content" ObjectID="_1638378267" r:id="rId17"/>
        </w:object>
      </w:r>
    </w:p>
    <w:p w:rsidR="00DD041C" w:rsidRPr="00961F43" w:rsidRDefault="00DD041C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c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380" w:dyaOrig="620">
          <v:shape id="_x0000_i1030" type="#_x0000_t75" style="width:245.25pt;height:34.5pt" o:ole="">
            <v:imagedata r:id="rId18" o:title=""/>
          </v:shape>
          <o:OLEObject Type="Embed" ProgID="Equation.DSMT4" ShapeID="_x0000_i1030" DrawAspect="Content" ObjectID="_1638378268" r:id="rId19"/>
        </w:object>
      </w:r>
    </w:p>
    <w:p w:rsidR="00DD041C" w:rsidRPr="00961F43" w:rsidRDefault="00DD041C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d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900" w:dyaOrig="620">
          <v:shape id="_x0000_i1031" type="#_x0000_t75" style="width:274.5pt;height:34.5pt" o:ole="">
            <v:imagedata r:id="rId20" o:title=""/>
          </v:shape>
          <o:OLEObject Type="Embed" ProgID="Equation.DSMT4" ShapeID="_x0000_i1031" DrawAspect="Content" ObjectID="_1638378269" r:id="rId21"/>
        </w:object>
      </w:r>
    </w:p>
    <w:p w:rsidR="00667216" w:rsidRPr="00961F43" w:rsidRDefault="00DD041C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</w:rPr>
        <w:t>Bài 2</w:t>
      </w:r>
      <w:r w:rsidR="00667216" w:rsidRPr="0048598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F2718A" w:rsidRPr="00961F43">
        <w:rPr>
          <w:rFonts w:ascii="Times New Roman" w:hAnsi="Times New Roman" w:cs="Times New Roman"/>
          <w:sz w:val="28"/>
          <w:szCs w:val="28"/>
        </w:rPr>
        <w:t xml:space="preserve"> Cho biểu thức d. </w:t>
      </w:r>
      <w:r w:rsidR="00F2718A" w:rsidRPr="00961F43">
        <w:rPr>
          <w:rFonts w:ascii="Times New Roman" w:hAnsi="Times New Roman" w:cs="Times New Roman"/>
          <w:position w:val="-24"/>
          <w:sz w:val="28"/>
          <w:szCs w:val="28"/>
        </w:rPr>
        <w:object w:dxaOrig="5860" w:dyaOrig="660">
          <v:shape id="_x0000_i1032" type="#_x0000_t75" style="width:327.75pt;height:36.75pt" o:ole="">
            <v:imagedata r:id="rId22" o:title=""/>
          </v:shape>
          <o:OLEObject Type="Embed" ProgID="Equation.DSMT4" ShapeID="_x0000_i1032" DrawAspect="Content" ObjectID="_1638378270" r:id="rId23"/>
        </w:object>
      </w:r>
    </w:p>
    <w:p w:rsidR="000F082D" w:rsidRPr="00961F43" w:rsidRDefault="00F2718A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>a. Rút gọn A</w:t>
      </w:r>
      <w:r w:rsidRPr="00961F43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             b. Tính giá trị A khi  </w:t>
      </w:r>
      <w:r w:rsidRPr="00961F43">
        <w:rPr>
          <w:rFonts w:ascii="Times New Roman" w:hAnsi="Times New Roman" w:cs="Times New Roman"/>
          <w:position w:val="-14"/>
          <w:sz w:val="28"/>
          <w:szCs w:val="28"/>
        </w:rPr>
        <w:object w:dxaOrig="620" w:dyaOrig="400">
          <v:shape id="_x0000_i1033" type="#_x0000_t75" style="width:34.5pt;height:22.5pt" o:ole="">
            <v:imagedata r:id="rId24" o:title=""/>
          </v:shape>
          <o:OLEObject Type="Embed" ProgID="Equation.DSMT4" ShapeID="_x0000_i1033" DrawAspect="Content" ObjectID="_1638378271" r:id="rId25"/>
        </w:object>
      </w:r>
    </w:p>
    <w:p w:rsidR="000F082D" w:rsidRPr="00961F43" w:rsidRDefault="00F2718A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607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>c. Tìm x để A = 5</w:t>
      </w:r>
      <w:r w:rsidRPr="00961F43">
        <w:rPr>
          <w:rFonts w:ascii="Times New Roman" w:hAnsi="Times New Roman" w:cs="Times New Roman"/>
          <w:sz w:val="28"/>
          <w:szCs w:val="28"/>
        </w:rPr>
        <w:tab/>
        <w:t xml:space="preserve">d. Tìm  </w:t>
      </w:r>
      <w:r w:rsidRPr="00961F43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34" type="#_x0000_t75" style="width:33.75pt;height:15.75pt" o:ole="">
            <v:imagedata r:id="rId26" o:title=""/>
          </v:shape>
          <o:OLEObject Type="Embed" ProgID="Equation.DSMT4" ShapeID="_x0000_i1034" DrawAspect="Content" ObjectID="_1638378272" r:id="rId27"/>
        </w:objec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61F43">
        <w:rPr>
          <w:rFonts w:ascii="Times New Roman" w:hAnsi="Times New Roman" w:cs="Times New Roman"/>
          <w:sz w:val="28"/>
          <w:szCs w:val="28"/>
        </w:rPr>
        <w:t xml:space="preserve">để </w:t>
      </w:r>
      <w:r w:rsidRPr="00961F43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35" type="#_x0000_t75" style="width:34.5pt;height:14.25pt" o:ole="">
            <v:imagedata r:id="rId28" o:title=""/>
          </v:shape>
          <o:OLEObject Type="Embed" ProgID="Equation.DSMT4" ShapeID="_x0000_i1035" DrawAspect="Content" ObjectID="_1638378273" r:id="rId29"/>
        </w:object>
      </w:r>
    </w:p>
    <w:p w:rsidR="000F082D" w:rsidRPr="0048598F" w:rsidRDefault="00F2718A" w:rsidP="0048598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2718A" w:rsidRPr="00961F43" w:rsidRDefault="00F2718A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Điều kiện xác định: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036" type="#_x0000_t75" style="width:69pt;height:18pt" o:ole="">
            <v:imagedata r:id="rId30" o:title=""/>
          </v:shape>
          <o:OLEObject Type="Embed" ProgID="Equation.DSMT4" ShapeID="_x0000_i1036" DrawAspect="Content" ObjectID="_1638378274" r:id="rId31"/>
        </w:object>
      </w:r>
    </w:p>
    <w:p w:rsidR="00F2718A" w:rsidRPr="00961F43" w:rsidRDefault="00F2718A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lastRenderedPageBreak/>
        <w:t xml:space="preserve">a. </w:t>
      </w:r>
      <w:r w:rsidRPr="00961F43">
        <w:rPr>
          <w:rFonts w:ascii="Times New Roman" w:hAnsi="Times New Roman" w:cs="Times New Roman"/>
          <w:position w:val="-30"/>
          <w:sz w:val="28"/>
          <w:szCs w:val="28"/>
        </w:rPr>
        <w:object w:dxaOrig="8580" w:dyaOrig="720">
          <v:shape id="_x0000_i1037" type="#_x0000_t75" style="width:479.25pt;height:39.75pt" o:ole="">
            <v:imagedata r:id="rId32" o:title=""/>
          </v:shape>
          <o:OLEObject Type="Embed" ProgID="Equation.DSMT4" ShapeID="_x0000_i1037" DrawAspect="Content" ObjectID="_1638378275" r:id="rId33"/>
        </w:object>
      </w:r>
    </w:p>
    <w:p w:rsidR="00F2718A" w:rsidRPr="00961F43" w:rsidRDefault="00F2718A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6180" w:dyaOrig="700">
          <v:shape id="_x0000_i1038" type="#_x0000_t75" style="width:345.75pt;height:39pt" o:ole="">
            <v:imagedata r:id="rId34" o:title=""/>
          </v:shape>
          <o:OLEObject Type="Embed" ProgID="Equation.DSMT4" ShapeID="_x0000_i1038" DrawAspect="Content" ObjectID="_1638378276" r:id="rId35"/>
        </w:object>
      </w:r>
    </w:p>
    <w:p w:rsidR="00F2718A" w:rsidRPr="00961F43" w:rsidRDefault="00F2718A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b. </w:t>
      </w:r>
      <w:r w:rsidRPr="00961F43">
        <w:rPr>
          <w:rFonts w:ascii="Times New Roman" w:hAnsi="Times New Roman" w:cs="Times New Roman"/>
          <w:position w:val="-46"/>
          <w:sz w:val="28"/>
          <w:szCs w:val="28"/>
        </w:rPr>
        <w:object w:dxaOrig="2580" w:dyaOrig="1040">
          <v:shape id="_x0000_i1039" type="#_x0000_t75" style="width:2in;height:57.75pt" o:ole="">
            <v:imagedata r:id="rId36" o:title=""/>
          </v:shape>
          <o:OLEObject Type="Embed" ProgID="Equation.DSMT4" ShapeID="_x0000_i1039" DrawAspect="Content" ObjectID="_1638378277" r:id="rId37"/>
        </w:object>
      </w:r>
    </w:p>
    <w:p w:rsidR="00F2718A" w:rsidRPr="00961F43" w:rsidRDefault="00F2718A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c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5679" w:dyaOrig="620">
          <v:shape id="_x0000_i1040" type="#_x0000_t75" style="width:317.25pt;height:34.5pt" o:ole="">
            <v:imagedata r:id="rId38" o:title=""/>
          </v:shape>
          <o:OLEObject Type="Embed" ProgID="Equation.DSMT4" ShapeID="_x0000_i1040" DrawAspect="Content" ObjectID="_1638378278" r:id="rId39"/>
        </w:object>
      </w:r>
    </w:p>
    <w:p w:rsidR="005171F2" w:rsidRPr="00961F43" w:rsidRDefault="00F2718A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d. </w:t>
      </w:r>
      <w:r w:rsidR="005171F2" w:rsidRPr="00961F43">
        <w:rPr>
          <w:rFonts w:ascii="Times New Roman" w:hAnsi="Times New Roman" w:cs="Times New Roman"/>
          <w:position w:val="-24"/>
          <w:sz w:val="28"/>
          <w:szCs w:val="28"/>
        </w:rPr>
        <w:object w:dxaOrig="7880" w:dyaOrig="620">
          <v:shape id="_x0000_i1041" type="#_x0000_t75" style="width:440.25pt;height:34.5pt" o:ole="">
            <v:imagedata r:id="rId40" o:title=""/>
          </v:shape>
          <o:OLEObject Type="Embed" ProgID="Equation.DSMT4" ShapeID="_x0000_i1041" DrawAspect="Content" ObjectID="_1638378279" r:id="rId41"/>
        </w:object>
      </w:r>
    </w:p>
    <w:p w:rsidR="00DD041C" w:rsidRPr="00961F43" w:rsidRDefault="005171F2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4760" w:dyaOrig="320">
          <v:shape id="_x0000_i1042" type="#_x0000_t75" style="width:266.25pt;height:18pt" o:ole="">
            <v:imagedata r:id="rId42" o:title=""/>
          </v:shape>
          <o:OLEObject Type="Embed" ProgID="Equation.DSMT4" ShapeID="_x0000_i1042" DrawAspect="Content" ObjectID="_1638378280" r:id="rId43"/>
        </w:object>
      </w:r>
    </w:p>
    <w:p w:rsidR="00DD041C" w:rsidRPr="00961F43" w:rsidRDefault="00DD041C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Pr="00961F43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48598F" w:rsidRPr="0048598F">
        <w:rPr>
          <w:rFonts w:ascii="Times New Roman" w:hAnsi="Times New Roman" w:cs="Times New Roman"/>
          <w:position w:val="-32"/>
          <w:sz w:val="28"/>
          <w:szCs w:val="28"/>
        </w:rPr>
        <w:object w:dxaOrig="4440" w:dyaOrig="760">
          <v:shape id="_x0000_i1043" type="#_x0000_t75" style="width:247.5pt;height:42pt" o:ole="">
            <v:imagedata r:id="rId44" o:title=""/>
          </v:shape>
          <o:OLEObject Type="Embed" ProgID="Equation.DSMT4" ShapeID="_x0000_i1043" DrawAspect="Content" ObjectID="_1638378281" r:id="rId45"/>
        </w:object>
      </w:r>
    </w:p>
    <w:p w:rsidR="00DD041C" w:rsidRPr="00961F43" w:rsidRDefault="00DD041C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>a. Tìm điều kiện của x để A có nghĩa</w:t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Pr="00961F43">
        <w:rPr>
          <w:rFonts w:ascii="Times New Roman" w:hAnsi="Times New Roman" w:cs="Times New Roman"/>
          <w:sz w:val="28"/>
          <w:szCs w:val="28"/>
        </w:rPr>
        <w:t>b. Rút gọn A</w:t>
      </w:r>
    </w:p>
    <w:p w:rsidR="00DD041C" w:rsidRPr="00961F43" w:rsidRDefault="00DD041C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>c. Tìm giá trị nguyên của x để A nguyên</w:t>
      </w:r>
    </w:p>
    <w:p w:rsidR="00DD041C" w:rsidRPr="0048598F" w:rsidRDefault="00DD041C" w:rsidP="0048598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D041C" w:rsidRPr="00961F43" w:rsidRDefault="00DD041C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A xác định </w:t>
      </w:r>
      <w:r w:rsidRPr="00961F43">
        <w:rPr>
          <w:rFonts w:ascii="Times New Roman" w:hAnsi="Times New Roman" w:cs="Times New Roman"/>
          <w:position w:val="-56"/>
          <w:sz w:val="28"/>
          <w:szCs w:val="28"/>
        </w:rPr>
        <w:object w:dxaOrig="5600" w:dyaOrig="1240">
          <v:shape id="_x0000_i1044" type="#_x0000_t75" style="width:312.75pt;height:69pt" o:ole="">
            <v:imagedata r:id="rId46" o:title=""/>
          </v:shape>
          <o:OLEObject Type="Embed" ProgID="Equation.DSMT4" ShapeID="_x0000_i1044" DrawAspect="Content" ObjectID="_1638378282" r:id="rId47"/>
        </w:object>
      </w:r>
    </w:p>
    <w:p w:rsidR="00DD041C" w:rsidRPr="00961F43" w:rsidRDefault="00DD041C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b. </w:t>
      </w:r>
      <w:r w:rsidRPr="00961F43">
        <w:rPr>
          <w:rFonts w:ascii="Times New Roman" w:hAnsi="Times New Roman" w:cs="Times New Roman"/>
          <w:position w:val="-32"/>
          <w:sz w:val="28"/>
          <w:szCs w:val="28"/>
        </w:rPr>
        <w:object w:dxaOrig="7880" w:dyaOrig="760">
          <v:shape id="_x0000_i1045" type="#_x0000_t75" style="width:440.25pt;height:42pt" o:ole="">
            <v:imagedata r:id="rId48" o:title=""/>
          </v:shape>
          <o:OLEObject Type="Embed" ProgID="Equation.DSMT4" ShapeID="_x0000_i1045" DrawAspect="Content" ObjectID="_1638378283" r:id="rId49"/>
        </w:object>
      </w:r>
    </w:p>
    <w:p w:rsidR="00EA5C08" w:rsidRPr="00961F43" w:rsidRDefault="00DD041C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7699" w:dyaOrig="700">
          <v:shape id="_x0000_i1046" type="#_x0000_t75" style="width:429.75pt;height:39pt" o:ole="">
            <v:imagedata r:id="rId50" o:title=""/>
          </v:shape>
          <o:OLEObject Type="Embed" ProgID="Equation.DSMT4" ShapeID="_x0000_i1046" DrawAspect="Content" ObjectID="_1638378284" r:id="rId51"/>
        </w:object>
      </w:r>
    </w:p>
    <w:p w:rsidR="00EA5C08" w:rsidRPr="00961F43" w:rsidRDefault="00EA5C08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7020" w:dyaOrig="620">
          <v:shape id="_x0000_i1047" type="#_x0000_t75" style="width:392.25pt;height:34.5pt" o:ole="">
            <v:imagedata r:id="rId52" o:title=""/>
          </v:shape>
          <o:OLEObject Type="Embed" ProgID="Equation.DSMT4" ShapeID="_x0000_i1047" DrawAspect="Content" ObjectID="_1638378285" r:id="rId53"/>
        </w:object>
      </w:r>
    </w:p>
    <w:p w:rsidR="00EA5C08" w:rsidRPr="00961F43" w:rsidRDefault="00EA5C08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+) </w:t>
      </w:r>
      <w:r w:rsidRPr="00961F43">
        <w:rPr>
          <w:rFonts w:ascii="Times New Roman" w:hAnsi="Times New Roman" w:cs="Times New Roman"/>
          <w:position w:val="-6"/>
          <w:sz w:val="28"/>
          <w:szCs w:val="28"/>
        </w:rPr>
        <w:object w:dxaOrig="1719" w:dyaOrig="279">
          <v:shape id="_x0000_i1048" type="#_x0000_t75" style="width:96pt;height:15.75pt" o:ole="">
            <v:imagedata r:id="rId54" o:title=""/>
          </v:shape>
          <o:OLEObject Type="Embed" ProgID="Equation.DSMT4" ShapeID="_x0000_i1048" DrawAspect="Content" ObjectID="_1638378286" r:id="rId55"/>
        </w:object>
      </w:r>
    </w:p>
    <w:p w:rsidR="00EA5C08" w:rsidRPr="00961F43" w:rsidRDefault="00EA5C08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+) </w:t>
      </w:r>
      <w:r w:rsidRPr="00961F43">
        <w:rPr>
          <w:rFonts w:ascii="Times New Roman" w:hAnsi="Times New Roman" w:cs="Times New Roman"/>
          <w:position w:val="-6"/>
          <w:sz w:val="28"/>
          <w:szCs w:val="28"/>
        </w:rPr>
        <w:object w:dxaOrig="1920" w:dyaOrig="279">
          <v:shape id="_x0000_i1049" type="#_x0000_t75" style="width:107.25pt;height:15.75pt" o:ole="">
            <v:imagedata r:id="rId56" o:title=""/>
          </v:shape>
          <o:OLEObject Type="Embed" ProgID="Equation.DSMT4" ShapeID="_x0000_i1049" DrawAspect="Content" ObjectID="_1638378287" r:id="rId57"/>
        </w:object>
      </w:r>
    </w:p>
    <w:p w:rsidR="00DD041C" w:rsidRPr="00961F43" w:rsidRDefault="00EA5C08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Vậy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050" type="#_x0000_t75" style="width:51.75pt;height:18pt" o:ole="">
            <v:imagedata r:id="rId58" o:title=""/>
          </v:shape>
          <o:OLEObject Type="Embed" ProgID="Equation.DSMT4" ShapeID="_x0000_i1050" DrawAspect="Content" ObjectID="_1638378288" r:id="rId59"/>
        </w:object>
      </w:r>
    </w:p>
    <w:p w:rsidR="00BA7F82" w:rsidRPr="00961F43" w:rsidRDefault="00BA7F82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</w:rPr>
        <w:t>Bài 4:</w:t>
      </w:r>
      <w:r w:rsidRPr="00961F43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48598F" w:rsidRPr="0048598F">
        <w:rPr>
          <w:rFonts w:ascii="Times New Roman" w:hAnsi="Times New Roman" w:cs="Times New Roman"/>
          <w:position w:val="-32"/>
          <w:sz w:val="28"/>
          <w:szCs w:val="28"/>
        </w:rPr>
        <w:object w:dxaOrig="4959" w:dyaOrig="760">
          <v:shape id="_x0000_i1051" type="#_x0000_t75" style="width:276.75pt;height:42pt" o:ole="">
            <v:imagedata r:id="rId60" o:title=""/>
          </v:shape>
          <o:OLEObject Type="Embed" ProgID="Equation.DSMT4" ShapeID="_x0000_i1051" DrawAspect="Content" ObjectID="_1638378289" r:id="rId61"/>
        </w:object>
      </w:r>
    </w:p>
    <w:p w:rsidR="00BA7F82" w:rsidRPr="00961F43" w:rsidRDefault="00BA7F82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>a. Tìm điều kiện của x, y để A xác định</w:t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Pr="00961F43">
        <w:rPr>
          <w:rFonts w:ascii="Times New Roman" w:hAnsi="Times New Roman" w:cs="Times New Roman"/>
          <w:sz w:val="28"/>
          <w:szCs w:val="28"/>
        </w:rPr>
        <w:t>b. Rút gọn A</w:t>
      </w:r>
    </w:p>
    <w:p w:rsidR="00BA7F82" w:rsidRPr="00961F43" w:rsidRDefault="00BA7F82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c. Tính  A với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000" w:dyaOrig="620">
          <v:shape id="_x0000_i1052" type="#_x0000_t75" style="width:111.75pt;height:34.5pt" o:ole="">
            <v:imagedata r:id="rId62" o:title=""/>
          </v:shape>
          <o:OLEObject Type="Embed" ProgID="Equation.DSMT4" ShapeID="_x0000_i1052" DrawAspect="Content" ObjectID="_1638378290" r:id="rId63"/>
        </w:object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Pr="00961F43">
        <w:rPr>
          <w:rFonts w:ascii="Times New Roman" w:hAnsi="Times New Roman" w:cs="Times New Roman"/>
          <w:sz w:val="28"/>
          <w:szCs w:val="28"/>
        </w:rPr>
        <w:t>d. Tìm giá trị nguyên của x, y để A = 1</w:t>
      </w:r>
    </w:p>
    <w:p w:rsidR="00BA7F82" w:rsidRPr="0048598F" w:rsidRDefault="00BA7F82" w:rsidP="0048598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A7F82" w:rsidRPr="00961F43" w:rsidRDefault="00BA7F82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Biểu thức A xác định </w:t>
      </w:r>
      <w:r w:rsidRPr="00961F43">
        <w:rPr>
          <w:rFonts w:ascii="Times New Roman" w:hAnsi="Times New Roman" w:cs="Times New Roman"/>
          <w:position w:val="-70"/>
          <w:sz w:val="28"/>
          <w:szCs w:val="28"/>
        </w:rPr>
        <w:object w:dxaOrig="4180" w:dyaOrig="1520">
          <v:shape id="_x0000_i1053" type="#_x0000_t75" style="width:233.25pt;height:84.75pt" o:ole="">
            <v:imagedata r:id="rId64" o:title=""/>
          </v:shape>
          <o:OLEObject Type="Embed" ProgID="Equation.DSMT4" ShapeID="_x0000_i1053" DrawAspect="Content" ObjectID="_1638378291" r:id="rId65"/>
        </w:object>
      </w:r>
    </w:p>
    <w:p w:rsidR="00BA7F82" w:rsidRPr="00961F43" w:rsidRDefault="00BA7F82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b. </w:t>
      </w:r>
      <w:r w:rsidRPr="00961F43">
        <w:rPr>
          <w:rFonts w:ascii="Times New Roman" w:hAnsi="Times New Roman" w:cs="Times New Roman"/>
          <w:position w:val="-32"/>
          <w:sz w:val="28"/>
          <w:szCs w:val="28"/>
        </w:rPr>
        <w:object w:dxaOrig="9200" w:dyaOrig="760">
          <v:shape id="_x0000_i1054" type="#_x0000_t75" style="width:513.75pt;height:42pt" o:ole="">
            <v:imagedata r:id="rId66" o:title=""/>
          </v:shape>
          <o:OLEObject Type="Embed" ProgID="Equation.DSMT4" ShapeID="_x0000_i1054" DrawAspect="Content" ObjectID="_1638378292" r:id="rId67"/>
        </w:object>
      </w:r>
    </w:p>
    <w:p w:rsidR="00BA7F82" w:rsidRPr="00961F43" w:rsidRDefault="00BA7F82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7380" w:dyaOrig="700">
          <v:shape id="_x0000_i1055" type="#_x0000_t75" style="width:412.5pt;height:39pt" o:ole="">
            <v:imagedata r:id="rId68" o:title=""/>
          </v:shape>
          <o:OLEObject Type="Embed" ProgID="Equation.DSMT4" ShapeID="_x0000_i1055" DrawAspect="Content" ObjectID="_1638378293" r:id="rId69"/>
        </w:object>
      </w:r>
    </w:p>
    <w:p w:rsidR="007A02D0" w:rsidRPr="00961F43" w:rsidRDefault="00BA7F82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5720" w:dyaOrig="700">
          <v:shape id="_x0000_i1056" type="#_x0000_t75" style="width:319.5pt;height:39pt" o:ole="">
            <v:imagedata r:id="rId70" o:title=""/>
          </v:shape>
          <o:OLEObject Type="Embed" ProgID="Equation.DSMT4" ShapeID="_x0000_i1056" DrawAspect="Content" ObjectID="_1638378294" r:id="rId71"/>
        </w:object>
      </w:r>
    </w:p>
    <w:p w:rsidR="007A02D0" w:rsidRPr="00961F43" w:rsidRDefault="007A02D0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 w:rsidRPr="00961F43">
        <w:rPr>
          <w:rFonts w:ascii="Times New Roman" w:hAnsi="Times New Roman" w:cs="Times New Roman"/>
          <w:position w:val="-60"/>
          <w:sz w:val="28"/>
          <w:szCs w:val="28"/>
        </w:rPr>
        <w:object w:dxaOrig="7420" w:dyaOrig="1320">
          <v:shape id="_x0000_i1057" type="#_x0000_t75" style="width:414.75pt;height:73.5pt" o:ole="">
            <v:imagedata r:id="rId72" o:title=""/>
          </v:shape>
          <o:OLEObject Type="Embed" ProgID="Equation.DSMT4" ShapeID="_x0000_i1057" DrawAspect="Content" ObjectID="_1638378295" r:id="rId73"/>
        </w:object>
      </w:r>
    </w:p>
    <w:p w:rsidR="007A02D0" w:rsidRPr="00961F43" w:rsidRDefault="007A02D0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+) Với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740" w:dyaOrig="620">
          <v:shape id="_x0000_i1058" type="#_x0000_t75" style="width:264.75pt;height:34.5pt" o:ole="">
            <v:imagedata r:id="rId74" o:title=""/>
          </v:shape>
          <o:OLEObject Type="Embed" ProgID="Equation.DSMT4" ShapeID="_x0000_i1058" DrawAspect="Content" ObjectID="_1638378296" r:id="rId75"/>
        </w:object>
      </w:r>
    </w:p>
    <w:p w:rsidR="007A02D0" w:rsidRPr="00961F43" w:rsidRDefault="007A02D0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+) Với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840" w:dyaOrig="620">
          <v:shape id="_x0000_i1059" type="#_x0000_t75" style="width:270pt;height:34.5pt" o:ole="">
            <v:imagedata r:id="rId76" o:title=""/>
          </v:shape>
          <o:OLEObject Type="Embed" ProgID="Equation.DSMT4" ShapeID="_x0000_i1059" DrawAspect="Content" ObjectID="_1638378297" r:id="rId77"/>
        </w:object>
      </w:r>
    </w:p>
    <w:p w:rsidR="007A02D0" w:rsidRPr="00961F43" w:rsidRDefault="007A02D0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d.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8040" w:dyaOrig="320">
          <v:shape id="_x0000_i1060" type="#_x0000_t75" style="width:449.25pt;height:18pt" o:ole="">
            <v:imagedata r:id="rId78" o:title=""/>
          </v:shape>
          <o:OLEObject Type="Embed" ProgID="Equation.DSMT4" ShapeID="_x0000_i1060" DrawAspect="Content" ObjectID="_1638378298" r:id="rId79"/>
        </w:object>
      </w:r>
    </w:p>
    <w:p w:rsidR="00544538" w:rsidRPr="00961F43" w:rsidRDefault="007A02D0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+) </w:t>
      </w:r>
      <w:r w:rsidR="00544538" w:rsidRPr="00961F43">
        <w:rPr>
          <w:rFonts w:ascii="Times New Roman" w:hAnsi="Times New Roman" w:cs="Times New Roman"/>
          <w:position w:val="-30"/>
          <w:sz w:val="28"/>
          <w:szCs w:val="28"/>
        </w:rPr>
        <w:object w:dxaOrig="2640" w:dyaOrig="720">
          <v:shape id="_x0000_i1061" type="#_x0000_t75" style="width:147.75pt;height:39.75pt" o:ole="">
            <v:imagedata r:id="rId80" o:title=""/>
          </v:shape>
          <o:OLEObject Type="Embed" ProgID="Equation.DSMT4" ShapeID="_x0000_i1061" DrawAspect="Content" ObjectID="_1638378299" r:id="rId81"/>
        </w:object>
      </w:r>
    </w:p>
    <w:p w:rsidR="00544538" w:rsidRPr="00961F43" w:rsidRDefault="00544538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+) </w:t>
      </w:r>
      <w:r w:rsidRPr="00961F43">
        <w:rPr>
          <w:rFonts w:ascii="Times New Roman" w:hAnsi="Times New Roman" w:cs="Times New Roman"/>
          <w:position w:val="-30"/>
          <w:sz w:val="28"/>
          <w:szCs w:val="28"/>
        </w:rPr>
        <w:object w:dxaOrig="2640" w:dyaOrig="720">
          <v:shape id="_x0000_i1062" type="#_x0000_t75" style="width:147.75pt;height:39.75pt" o:ole="">
            <v:imagedata r:id="rId82" o:title=""/>
          </v:shape>
          <o:OLEObject Type="Embed" ProgID="Equation.DSMT4" ShapeID="_x0000_i1062" DrawAspect="Content" ObjectID="_1638378300" r:id="rId83"/>
        </w:object>
      </w:r>
    </w:p>
    <w:p w:rsidR="002D649A" w:rsidRPr="00961F43" w:rsidRDefault="002D649A" w:rsidP="0048598F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</w:rPr>
        <w:t>Bài 5:</w:t>
      </w:r>
      <w:r w:rsidRPr="00961F43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060" w:dyaOrig="660">
          <v:shape id="_x0000_i1063" type="#_x0000_t75" style="width:171pt;height:36.75pt" o:ole="">
            <v:imagedata r:id="rId84" o:title=""/>
          </v:shape>
          <o:OLEObject Type="Embed" ProgID="Equation.DSMT4" ShapeID="_x0000_i1063" DrawAspect="Content" ObjectID="_1638378301" r:id="rId85"/>
        </w:object>
      </w:r>
    </w:p>
    <w:p w:rsidR="002D649A" w:rsidRPr="00961F43" w:rsidRDefault="002D649A" w:rsidP="0048598F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>a. Tìm điều kiện của x để A xác đị</w:t>
      </w:r>
      <w:r w:rsidR="0048598F">
        <w:rPr>
          <w:rFonts w:ascii="Times New Roman" w:hAnsi="Times New Roman" w:cs="Times New Roman"/>
          <w:sz w:val="28"/>
          <w:szCs w:val="28"/>
        </w:rPr>
        <w:t>nh</w:t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Pr="00961F43">
        <w:rPr>
          <w:rFonts w:ascii="Times New Roman" w:hAnsi="Times New Roman" w:cs="Times New Roman"/>
          <w:sz w:val="28"/>
          <w:szCs w:val="28"/>
        </w:rPr>
        <w:t>b. Rút gọn A</w:t>
      </w:r>
    </w:p>
    <w:p w:rsidR="002D649A" w:rsidRPr="00961F43" w:rsidRDefault="00836D06" w:rsidP="0048598F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Tính </w:t>
      </w:r>
      <w:r w:rsidR="002D649A" w:rsidRPr="00961F43">
        <w:rPr>
          <w:rFonts w:ascii="Times New Roman" w:hAnsi="Times New Roman" w:cs="Times New Roman"/>
          <w:sz w:val="28"/>
          <w:szCs w:val="28"/>
        </w:rPr>
        <w:t>A tạ</w:t>
      </w:r>
      <w:r w:rsidR="0048598F">
        <w:rPr>
          <w:rFonts w:ascii="Times New Roman" w:hAnsi="Times New Roman" w:cs="Times New Roman"/>
          <w:sz w:val="28"/>
          <w:szCs w:val="28"/>
        </w:rPr>
        <w:t>i x = 2; x = -1</w:t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2D649A" w:rsidRPr="00961F43">
        <w:rPr>
          <w:rFonts w:ascii="Times New Roman" w:hAnsi="Times New Roman" w:cs="Times New Roman"/>
          <w:sz w:val="28"/>
          <w:szCs w:val="28"/>
        </w:rPr>
        <w:t>d. Tìm x để A = 5</w:t>
      </w:r>
    </w:p>
    <w:p w:rsidR="002D649A" w:rsidRPr="00961F43" w:rsidRDefault="002D649A" w:rsidP="0048598F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>e. Tìm x để</w:t>
      </w:r>
      <w:r w:rsidR="0048598F">
        <w:rPr>
          <w:rFonts w:ascii="Times New Roman" w:hAnsi="Times New Roman" w:cs="Times New Roman"/>
          <w:sz w:val="28"/>
          <w:szCs w:val="28"/>
        </w:rPr>
        <w:t xml:space="preserve"> A &gt; 0</w:t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Pr="00961F43">
        <w:rPr>
          <w:rFonts w:ascii="Times New Roman" w:hAnsi="Times New Roman" w:cs="Times New Roman"/>
          <w:sz w:val="28"/>
          <w:szCs w:val="28"/>
        </w:rPr>
        <w:t>f. Tìm giá trị nguyên của x để A nhận giá trị nguyên</w:t>
      </w:r>
    </w:p>
    <w:p w:rsidR="002D649A" w:rsidRPr="0048598F" w:rsidRDefault="002D649A" w:rsidP="0048598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D649A" w:rsidRPr="00961F43" w:rsidRDefault="002D649A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Biểu thức A xác định </w:t>
      </w:r>
      <w:r w:rsidRPr="00961F43">
        <w:rPr>
          <w:rFonts w:ascii="Times New Roman" w:hAnsi="Times New Roman" w:cs="Times New Roman"/>
          <w:position w:val="-68"/>
          <w:sz w:val="28"/>
          <w:szCs w:val="28"/>
        </w:rPr>
        <w:object w:dxaOrig="4440" w:dyaOrig="1480">
          <v:shape id="_x0000_i1064" type="#_x0000_t75" style="width:247.5pt;height:82.5pt" o:ole="">
            <v:imagedata r:id="rId86" o:title=""/>
          </v:shape>
          <o:OLEObject Type="Embed" ProgID="Equation.DSMT4" ShapeID="_x0000_i1064" DrawAspect="Content" ObjectID="_1638378302" r:id="rId87"/>
        </w:object>
      </w:r>
    </w:p>
    <w:p w:rsidR="002D649A" w:rsidRPr="00961F43" w:rsidRDefault="002D649A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280" w:dyaOrig="620">
          <v:shape id="_x0000_i1065" type="#_x0000_t75" style="width:127.5pt;height:34.5pt" o:ole="">
            <v:imagedata r:id="rId88" o:title=""/>
          </v:shape>
          <o:OLEObject Type="Embed" ProgID="Equation.DSMT4" ShapeID="_x0000_i1065" DrawAspect="Content" ObjectID="_1638378303" r:id="rId89"/>
        </w:object>
      </w:r>
    </w:p>
    <w:p w:rsidR="002D649A" w:rsidRPr="00961F43" w:rsidRDefault="002D649A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lastRenderedPageBreak/>
        <w:t xml:space="preserve">d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480" w:dyaOrig="620">
          <v:shape id="_x0000_i1066" type="#_x0000_t75" style="width:250.5pt;height:34.5pt" o:ole="">
            <v:imagedata r:id="rId90" o:title=""/>
          </v:shape>
          <o:OLEObject Type="Embed" ProgID="Equation.DSMT4" ShapeID="_x0000_i1066" DrawAspect="Content" ObjectID="_1638378304" r:id="rId91"/>
        </w:object>
      </w:r>
    </w:p>
    <w:p w:rsidR="002D649A" w:rsidRPr="00961F43" w:rsidRDefault="002D649A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e. A nhận giá trị nguyên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7820" w:dyaOrig="620">
          <v:shape id="_x0000_i1067" type="#_x0000_t75" style="width:436.5pt;height:34.5pt" o:ole="">
            <v:imagedata r:id="rId92" o:title=""/>
          </v:shape>
          <o:OLEObject Type="Embed" ProgID="Equation.DSMT4" ShapeID="_x0000_i1067" DrawAspect="Content" ObjectID="_1638378305" r:id="rId93"/>
        </w:object>
      </w:r>
    </w:p>
    <w:p w:rsidR="002D649A" w:rsidRPr="00961F43" w:rsidRDefault="002D649A" w:rsidP="00961F4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f.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3500" w:dyaOrig="320">
          <v:shape id="_x0000_i1068" type="#_x0000_t75" style="width:195.75pt;height:18pt" o:ole="">
            <v:imagedata r:id="rId94" o:title=""/>
          </v:shape>
          <o:OLEObject Type="Embed" ProgID="Equation.DSMT4" ShapeID="_x0000_i1068" DrawAspect="Content" ObjectID="_1638378306" r:id="rId95"/>
        </w:object>
      </w:r>
    </w:p>
    <w:p w:rsidR="002D649A" w:rsidRPr="00961F43" w:rsidRDefault="002D649A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6: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Cho hai biểu thức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500" w:dyaOrig="660">
          <v:shape id="_x0000_i1069" type="#_x0000_t75" style="width:195.75pt;height:36.75pt" o:ole="">
            <v:imagedata r:id="rId96" o:title=""/>
          </v:shape>
          <o:OLEObject Type="Embed" ProgID="Equation.DSMT4" ShapeID="_x0000_i1069" DrawAspect="Content" ObjectID="_1638378307" r:id="rId97"/>
        </w:object>
      </w:r>
    </w:p>
    <w:p w:rsidR="002D649A" w:rsidRPr="00961F43" w:rsidRDefault="002D649A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a. Tìm điều kiện của x để B xác đị</w:t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>nh</w:t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>b. Tìm giá trị nhỏ nhất của A</w:t>
      </w:r>
    </w:p>
    <w:p w:rsidR="002D649A" w:rsidRPr="00961F43" w:rsidRDefault="002D649A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c. Tìm giá trị của x để</w:t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 xml:space="preserve"> A. B nguyên</w:t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d. Tìm </w:t>
      </w:r>
      <w:r w:rsidR="005E4177" w:rsidRPr="00961F43">
        <w:rPr>
          <w:rFonts w:ascii="Times New Roman" w:hAnsi="Times New Roman" w:cs="Times New Roman"/>
          <w:sz w:val="28"/>
          <w:szCs w:val="28"/>
          <w:lang w:val="fr-FR"/>
        </w:rPr>
        <w:t>giá trị của x để A. B &lt; 0</w:t>
      </w:r>
    </w:p>
    <w:p w:rsidR="00BA7F82" w:rsidRPr="0048598F" w:rsidRDefault="005E4177" w:rsidP="0048598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5E4177" w:rsidRPr="00961F43" w:rsidRDefault="005E4177" w:rsidP="00961F4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B xác định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8779" w:dyaOrig="360">
          <v:shape id="_x0000_i1070" type="#_x0000_t75" style="width:490.5pt;height:20.25pt" o:ole="">
            <v:imagedata r:id="rId98" o:title=""/>
          </v:shape>
          <o:OLEObject Type="Embed" ProgID="Equation.DSMT4" ShapeID="_x0000_i1070" DrawAspect="Content" ObjectID="_1638378308" r:id="rId99"/>
        </w:object>
      </w:r>
    </w:p>
    <w:p w:rsidR="005E4177" w:rsidRPr="00961F43" w:rsidRDefault="005E4177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6020" w:dyaOrig="360">
          <v:shape id="_x0000_i1071" type="#_x0000_t75" style="width:336pt;height:20.25pt" o:ole="">
            <v:imagedata r:id="rId100" o:title=""/>
          </v:shape>
          <o:OLEObject Type="Embed" ProgID="Equation.DSMT4" ShapeID="_x0000_i1071" DrawAspect="Content" ObjectID="_1638378309" r:id="rId101"/>
        </w:object>
      </w:r>
    </w:p>
    <w:p w:rsidR="005E4177" w:rsidRPr="00961F43" w:rsidRDefault="005E4177" w:rsidP="00961F4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Ta có: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9900" w:dyaOrig="660">
          <v:shape id="_x0000_i1072" type="#_x0000_t75" style="width:552.75pt;height:36.75pt" o:ole="">
            <v:imagedata r:id="rId102" o:title=""/>
          </v:shape>
          <o:OLEObject Type="Embed" ProgID="Equation.DSMT4" ShapeID="_x0000_i1072" DrawAspect="Content" ObjectID="_1638378310" r:id="rId103"/>
        </w:object>
      </w:r>
    </w:p>
    <w:p w:rsidR="005E4177" w:rsidRPr="00961F43" w:rsidRDefault="005E4177" w:rsidP="00961F4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c. Ta có: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6360" w:dyaOrig="620">
          <v:shape id="_x0000_i1073" type="#_x0000_t75" style="width:355.5pt;height:34.5pt" o:ole="">
            <v:imagedata r:id="rId104" o:title=""/>
          </v:shape>
          <o:OLEObject Type="Embed" ProgID="Equation.DSMT4" ShapeID="_x0000_i1073" DrawAspect="Content" ObjectID="_1638378311" r:id="rId105"/>
        </w:object>
      </w:r>
    </w:p>
    <w:p w:rsidR="00C95914" w:rsidRDefault="005E4177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5400" w:dyaOrig="620">
          <v:shape id="_x0000_i1074" type="#_x0000_t75" style="width:301.5pt;height:34.5pt" o:ole="">
            <v:imagedata r:id="rId106" o:title=""/>
          </v:shape>
          <o:OLEObject Type="Embed" ProgID="Equation.DSMT4" ShapeID="_x0000_i1074" DrawAspect="Content" ObjectID="_1638378312" r:id="rId107"/>
        </w:object>
      </w:r>
    </w:p>
    <w:p w:rsidR="0048598F" w:rsidRDefault="0048598F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8598F" w:rsidRPr="00961F43" w:rsidRDefault="0048598F" w:rsidP="00961F4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63798B" w:rsidRPr="00961F43" w:rsidRDefault="00C95914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ài 7</w:t>
      </w:r>
      <w:r w:rsidR="0063798B" w:rsidRPr="0048598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63798B"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Cho các biểu thức </w:t>
      </w:r>
      <w:r w:rsidR="0063798B" w:rsidRPr="00961F43">
        <w:rPr>
          <w:rFonts w:ascii="Times New Roman" w:hAnsi="Times New Roman" w:cs="Times New Roman"/>
          <w:position w:val="-24"/>
          <w:sz w:val="28"/>
          <w:szCs w:val="28"/>
        </w:rPr>
        <w:object w:dxaOrig="3600" w:dyaOrig="660">
          <v:shape id="_x0000_i1075" type="#_x0000_t75" style="width:201pt;height:36.75pt" o:ole="">
            <v:imagedata r:id="rId108" o:title=""/>
          </v:shape>
          <o:OLEObject Type="Embed" ProgID="Equation.DSMT4" ShapeID="_x0000_i1075" DrawAspect="Content" ObjectID="_1638378313" r:id="rId109"/>
        </w:object>
      </w:r>
    </w:p>
    <w:p w:rsidR="0063798B" w:rsidRPr="00961F43" w:rsidRDefault="0063798B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>a. Rút gọ</w:t>
      </w:r>
      <w:r w:rsidR="0048598F">
        <w:rPr>
          <w:rFonts w:ascii="Times New Roman" w:hAnsi="Times New Roman" w:cs="Times New Roman"/>
          <w:sz w:val="28"/>
          <w:szCs w:val="28"/>
        </w:rPr>
        <w:t>n A, B</w:t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Pr="00961F43">
        <w:rPr>
          <w:rFonts w:ascii="Times New Roman" w:hAnsi="Times New Roman" w:cs="Times New Roman"/>
          <w:sz w:val="28"/>
          <w:szCs w:val="28"/>
        </w:rPr>
        <w:t xml:space="preserve">b. Tính giá trị của A khi: </w:t>
      </w:r>
      <w:r w:rsidRPr="00961F43">
        <w:rPr>
          <w:rFonts w:ascii="Times New Roman" w:hAnsi="Times New Roman" w:cs="Times New Roman"/>
          <w:position w:val="-14"/>
          <w:sz w:val="28"/>
          <w:szCs w:val="28"/>
        </w:rPr>
        <w:object w:dxaOrig="960" w:dyaOrig="400">
          <v:shape id="_x0000_i1076" type="#_x0000_t75" style="width:54pt;height:22.5pt" o:ole="">
            <v:imagedata r:id="rId110" o:title=""/>
          </v:shape>
          <o:OLEObject Type="Embed" ProgID="Equation.DSMT4" ShapeID="_x0000_i1076" DrawAspect="Content" ObjectID="_1638378314" r:id="rId111"/>
        </w:object>
      </w:r>
    </w:p>
    <w:p w:rsidR="0063798B" w:rsidRPr="00961F43" w:rsidRDefault="0048598F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Tính C = A – B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3798B" w:rsidRPr="00961F43">
        <w:rPr>
          <w:rFonts w:ascii="Times New Roman" w:hAnsi="Times New Roman" w:cs="Times New Roman"/>
          <w:sz w:val="28"/>
          <w:szCs w:val="28"/>
        </w:rPr>
        <w:t xml:space="preserve">d. Tìm </w:t>
      </w:r>
      <w:r w:rsidR="0063798B" w:rsidRPr="00961F43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77" type="#_x0000_t75" style="width:33.75pt;height:15.75pt" o:ole="">
            <v:imagedata r:id="rId112" o:title=""/>
          </v:shape>
          <o:OLEObject Type="Embed" ProgID="Equation.DSMT4" ShapeID="_x0000_i1077" DrawAspect="Content" ObjectID="_1638378315" r:id="rId113"/>
        </w:object>
      </w:r>
      <w:r w:rsidR="0063798B" w:rsidRPr="00961F43">
        <w:rPr>
          <w:rFonts w:ascii="Times New Roman" w:hAnsi="Times New Roman" w:cs="Times New Roman"/>
          <w:sz w:val="28"/>
          <w:szCs w:val="28"/>
        </w:rPr>
        <w:t xml:space="preserve"> để </w:t>
      </w:r>
      <w:r w:rsidR="0063798B" w:rsidRPr="00961F43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078" type="#_x0000_t75" style="width:36pt;height:15.75pt" o:ole="">
            <v:imagedata r:id="rId114" o:title=""/>
          </v:shape>
          <o:OLEObject Type="Embed" ProgID="Equation.DSMT4" ShapeID="_x0000_i1078" DrawAspect="Content" ObjectID="_1638378316" r:id="rId115"/>
        </w:object>
      </w:r>
    </w:p>
    <w:p w:rsidR="002F2AFA" w:rsidRPr="0048598F" w:rsidRDefault="002F2AFA" w:rsidP="0048598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2F2AFA" w:rsidRPr="00961F43" w:rsidRDefault="002F2AFA" w:rsidP="00961F4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961F43">
        <w:rPr>
          <w:rFonts w:ascii="Times New Roman" w:hAnsi="Times New Roman" w:cs="Times New Roman"/>
          <w:position w:val="-34"/>
          <w:sz w:val="28"/>
          <w:szCs w:val="28"/>
        </w:rPr>
        <w:object w:dxaOrig="5040" w:dyaOrig="800">
          <v:shape id="_x0000_i1079" type="#_x0000_t75" style="width:282pt;height:44.25pt" o:ole="">
            <v:imagedata r:id="rId116" o:title=""/>
          </v:shape>
          <o:OLEObject Type="Embed" ProgID="Equation.DSMT4" ShapeID="_x0000_i1079" DrawAspect="Content" ObjectID="_1638378317" r:id="rId117"/>
        </w:object>
      </w:r>
    </w:p>
    <w:p w:rsidR="002F2AFA" w:rsidRPr="00961F43" w:rsidRDefault="002F2AFA" w:rsidP="00961F4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B42115" w:rsidRPr="00961F43">
        <w:rPr>
          <w:rFonts w:ascii="Times New Roman" w:hAnsi="Times New Roman" w:cs="Times New Roman"/>
          <w:position w:val="-24"/>
          <w:sz w:val="28"/>
          <w:szCs w:val="28"/>
        </w:rPr>
        <w:object w:dxaOrig="2980" w:dyaOrig="660">
          <v:shape id="_x0000_i1080" type="#_x0000_t75" style="width:166.5pt;height:36.75pt" o:ole="">
            <v:imagedata r:id="rId118" o:title=""/>
          </v:shape>
          <o:OLEObject Type="Embed" ProgID="Equation.DSMT4" ShapeID="_x0000_i1080" DrawAspect="Content" ObjectID="_1638378318" r:id="rId119"/>
        </w:object>
      </w:r>
    </w:p>
    <w:p w:rsidR="002F2AFA" w:rsidRPr="00961F43" w:rsidRDefault="00B42115" w:rsidP="00961F4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1F43">
        <w:rPr>
          <w:rFonts w:ascii="Times New Roman" w:hAnsi="Times New Roman" w:cs="Times New Roman"/>
          <w:position w:val="-46"/>
          <w:sz w:val="28"/>
          <w:szCs w:val="28"/>
        </w:rPr>
        <w:object w:dxaOrig="4740" w:dyaOrig="1040">
          <v:shape id="_x0000_i1081" type="#_x0000_t75" style="width:264.75pt;height:57.75pt" o:ole="">
            <v:imagedata r:id="rId120" o:title=""/>
          </v:shape>
          <o:OLEObject Type="Embed" ProgID="Equation.DSMT4" ShapeID="_x0000_i1081" DrawAspect="Content" ObjectID="_1638378319" r:id="rId121"/>
        </w:object>
      </w:r>
    </w:p>
    <w:p w:rsidR="002F2AFA" w:rsidRPr="00961F43" w:rsidRDefault="00B42115" w:rsidP="00961F4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920" w:dyaOrig="620">
          <v:shape id="_x0000_i1082" type="#_x0000_t75" style="width:219pt;height:34.5pt" o:ole="">
            <v:imagedata r:id="rId122" o:title=""/>
          </v:shape>
          <o:OLEObject Type="Embed" ProgID="Equation.DSMT4" ShapeID="_x0000_i1082" DrawAspect="Content" ObjectID="_1638378320" r:id="rId123"/>
        </w:object>
      </w:r>
    </w:p>
    <w:p w:rsidR="002F2AFA" w:rsidRPr="00961F43" w:rsidRDefault="00B42115" w:rsidP="00961F4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d. Nếu x = 0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200" w:dyaOrig="620">
          <v:shape id="_x0000_i1083" type="#_x0000_t75" style="width:179.25pt;height:34.5pt" o:ole="">
            <v:imagedata r:id="rId124" o:title=""/>
          </v:shape>
          <o:OLEObject Type="Embed" ProgID="Equation.DSMT4" ShapeID="_x0000_i1083" DrawAspect="Content" ObjectID="_1638378321" r:id="rId125"/>
        </w:object>
      </w:r>
    </w:p>
    <w:p w:rsidR="002F2AFA" w:rsidRPr="00961F43" w:rsidRDefault="00B42115" w:rsidP="00961F4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8460" w:dyaOrig="620">
          <v:shape id="_x0000_i1084" type="#_x0000_t75" style="width:473.25pt;height:34.5pt" o:ole="">
            <v:imagedata r:id="rId126" o:title=""/>
          </v:shape>
          <o:OLEObject Type="Embed" ProgID="Equation.DSMT4" ShapeID="_x0000_i1084" DrawAspect="Content" ObjectID="_1638378322" r:id="rId127"/>
        </w:object>
      </w:r>
    </w:p>
    <w:p w:rsidR="0063798B" w:rsidRPr="00961F43" w:rsidRDefault="00C95914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8</w:t>
      </w:r>
      <w:r w:rsidR="0063798B" w:rsidRPr="0048598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63798B"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Cho các biểu thức </w:t>
      </w:r>
      <w:r w:rsidR="0063798B" w:rsidRPr="00961F43">
        <w:rPr>
          <w:rFonts w:ascii="Times New Roman" w:hAnsi="Times New Roman" w:cs="Times New Roman"/>
          <w:position w:val="-24"/>
          <w:sz w:val="28"/>
          <w:szCs w:val="28"/>
        </w:rPr>
        <w:object w:dxaOrig="4560" w:dyaOrig="620">
          <v:shape id="_x0000_i1085" type="#_x0000_t75" style="width:255pt;height:34.5pt" o:ole="">
            <v:imagedata r:id="rId128" o:title=""/>
          </v:shape>
          <o:OLEObject Type="Embed" ProgID="Equation.DSMT4" ShapeID="_x0000_i1085" DrawAspect="Content" ObjectID="_1638378323" r:id="rId129"/>
        </w:object>
      </w:r>
    </w:p>
    <w:p w:rsidR="0063798B" w:rsidRPr="00961F43" w:rsidRDefault="0063798B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a. Rút gọ</w:t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>n A</w:t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Với P = A.B , tìm x để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086" type="#_x0000_t75" style="width:36pt;height:34.5pt" o:ole="">
            <v:imagedata r:id="rId130" o:title=""/>
          </v:shape>
          <o:OLEObject Type="Embed" ProgID="Equation.DSMT4" ShapeID="_x0000_i1086" DrawAspect="Content" ObjectID="_1638378324" r:id="rId131"/>
        </w:object>
      </w:r>
    </w:p>
    <w:p w:rsidR="0063798B" w:rsidRDefault="0063798B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c. Tìm x để</w:t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 xml:space="preserve"> B &lt; 1</w:t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d. Tìm </w:t>
      </w:r>
      <w:r w:rsidRPr="00961F43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87" type="#_x0000_t75" style="width:33.75pt;height:15.75pt" o:ole="">
            <v:imagedata r:id="rId112" o:title=""/>
          </v:shape>
          <o:OLEObject Type="Embed" ProgID="Equation.DSMT4" ShapeID="_x0000_i1087" DrawAspect="Content" ObjectID="_1638378325" r:id="rId132"/>
        </w:objec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P = A. B là số nguyên</w:t>
      </w:r>
    </w:p>
    <w:p w:rsidR="0048598F" w:rsidRPr="0048598F" w:rsidRDefault="0048598F" w:rsidP="0048598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B42115" w:rsidRPr="00961F43" w:rsidRDefault="00B42115" w:rsidP="00961F4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a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7839" w:dyaOrig="660">
          <v:shape id="_x0000_i1088" type="#_x0000_t75" style="width:438pt;height:36.75pt" o:ole="">
            <v:imagedata r:id="rId133" o:title=""/>
          </v:shape>
          <o:OLEObject Type="Embed" ProgID="Equation.DSMT4" ShapeID="_x0000_i1088" DrawAspect="Content" ObjectID="_1638378326" r:id="rId134"/>
        </w:object>
      </w:r>
    </w:p>
    <w:p w:rsidR="00B42115" w:rsidRPr="00961F43" w:rsidRDefault="006B068F" w:rsidP="00961F4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6140" w:dyaOrig="620">
          <v:shape id="_x0000_i1089" type="#_x0000_t75" style="width:343.5pt;height:34.5pt" o:ole="">
            <v:imagedata r:id="rId135" o:title=""/>
          </v:shape>
          <o:OLEObject Type="Embed" ProgID="Equation.DSMT4" ShapeID="_x0000_i1089" DrawAspect="Content" ObjectID="_1638378327" r:id="rId136"/>
        </w:object>
      </w:r>
    </w:p>
    <w:p w:rsidR="00B42115" w:rsidRPr="00961F43" w:rsidRDefault="006B068F" w:rsidP="00961F4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5520" w:dyaOrig="620">
          <v:shape id="_x0000_i1090" type="#_x0000_t75" style="width:308.25pt;height:34.5pt" o:ole="">
            <v:imagedata r:id="rId137" o:title=""/>
          </v:shape>
          <o:OLEObject Type="Embed" ProgID="Equation.DSMT4" ShapeID="_x0000_i1090" DrawAspect="Content" ObjectID="_1638378328" r:id="rId138"/>
        </w:object>
      </w:r>
    </w:p>
    <w:p w:rsidR="006B068F" w:rsidRPr="00961F43" w:rsidRDefault="006B068F" w:rsidP="00961F4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9020" w:dyaOrig="620">
          <v:shape id="_x0000_i1091" type="#_x0000_t75" style="width:7in;height:34.5pt" o:ole="">
            <v:imagedata r:id="rId139" o:title=""/>
          </v:shape>
          <o:OLEObject Type="Embed" ProgID="Equation.DSMT4" ShapeID="_x0000_i1091" DrawAspect="Content" ObjectID="_1638378329" r:id="rId140"/>
        </w:object>
      </w:r>
    </w:p>
    <w:p w:rsidR="00A5731E" w:rsidRPr="00961F43" w:rsidRDefault="00C95914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9</w:t>
      </w:r>
      <w:r w:rsidR="00A5731E" w:rsidRPr="0048598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A5731E"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Cho biểu thức </w:t>
      </w:r>
      <w:r w:rsidR="00A5731E" w:rsidRPr="00961F43">
        <w:rPr>
          <w:rFonts w:ascii="Times New Roman" w:hAnsi="Times New Roman" w:cs="Times New Roman"/>
          <w:position w:val="-24"/>
          <w:sz w:val="28"/>
          <w:szCs w:val="28"/>
        </w:rPr>
        <w:object w:dxaOrig="3680" w:dyaOrig="620">
          <v:shape id="_x0000_i1092" type="#_x0000_t75" style="width:205.5pt;height:34.5pt" o:ole="">
            <v:imagedata r:id="rId141" o:title=""/>
          </v:shape>
          <o:OLEObject Type="Embed" ProgID="Equation.DSMT4" ShapeID="_x0000_i1092" DrawAspect="Content" ObjectID="_1638378330" r:id="rId142"/>
        </w:object>
      </w:r>
    </w:p>
    <w:p w:rsidR="00A5731E" w:rsidRPr="00961F43" w:rsidRDefault="00A5731E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>a. Rút gọ</w:t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>n P</w:t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>b. Tìm các giá trị của P khi x thỏ</w:t>
      </w:r>
      <w:r w:rsidR="0048598F">
        <w:rPr>
          <w:rFonts w:ascii="Times New Roman" w:hAnsi="Times New Roman" w:cs="Times New Roman"/>
          <w:sz w:val="28"/>
          <w:szCs w:val="28"/>
          <w:lang w:val="fr-FR"/>
        </w:rPr>
        <w:t xml:space="preserve">a mãn : </w:t>
      </w:r>
      <w:r w:rsidRPr="00961F43">
        <w:rPr>
          <w:rFonts w:ascii="Times New Roman" w:hAnsi="Times New Roman" w:cs="Times New Roman"/>
          <w:position w:val="-14"/>
          <w:sz w:val="28"/>
          <w:szCs w:val="28"/>
        </w:rPr>
        <w:object w:dxaOrig="1020" w:dyaOrig="400">
          <v:shape id="_x0000_i1093" type="#_x0000_t75" style="width:57pt;height:22.5pt" o:ole="">
            <v:imagedata r:id="rId143" o:title=""/>
          </v:shape>
          <o:OLEObject Type="Embed" ProgID="Equation.DSMT4" ShapeID="_x0000_i1093" DrawAspect="Content" ObjectID="_1638378331" r:id="rId144"/>
        </w:object>
      </w:r>
    </w:p>
    <w:p w:rsidR="00A5731E" w:rsidRPr="00961F43" w:rsidRDefault="0048598F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c. Tìm </w:t>
      </w:r>
      <w:r w:rsidR="00A5731E" w:rsidRPr="00961F43">
        <w:rPr>
          <w:rFonts w:ascii="Times New Roman" w:hAnsi="Times New Roman" w:cs="Times New Roman"/>
          <w:sz w:val="28"/>
          <w:szCs w:val="28"/>
          <w:lang w:val="fr-FR"/>
        </w:rPr>
        <w:t>x để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P &gt; 1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="00A5731E" w:rsidRPr="00961F43">
        <w:rPr>
          <w:rFonts w:ascii="Times New Roman" w:hAnsi="Times New Roman" w:cs="Times New Roman"/>
          <w:sz w:val="28"/>
          <w:szCs w:val="28"/>
          <w:lang w:val="fr-FR"/>
        </w:rPr>
        <w:t>d. Tìm x nguyên để P nguyên</w:t>
      </w:r>
    </w:p>
    <w:p w:rsidR="00581AAC" w:rsidRPr="0048598F" w:rsidRDefault="00581AAC" w:rsidP="0048598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581AAC" w:rsidRPr="00961F43" w:rsidRDefault="00581AAC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</w:t>
      </w:r>
      <w:r w:rsidRPr="00961F43">
        <w:rPr>
          <w:rFonts w:ascii="Times New Roman" w:hAnsi="Times New Roman" w:cs="Times New Roman"/>
          <w:position w:val="-30"/>
          <w:sz w:val="28"/>
          <w:szCs w:val="28"/>
        </w:rPr>
        <w:object w:dxaOrig="7339" w:dyaOrig="720">
          <v:shape id="_x0000_i1094" type="#_x0000_t75" style="width:410.25pt;height:40.5pt" o:ole="">
            <v:imagedata r:id="rId145" o:title=""/>
          </v:shape>
          <o:OLEObject Type="Embed" ProgID="Equation.DSMT4" ShapeID="_x0000_i1094" DrawAspect="Content" ObjectID="_1638378332" r:id="rId146"/>
        </w:object>
      </w:r>
    </w:p>
    <w:p w:rsidR="00581AAC" w:rsidRPr="00961F43" w:rsidRDefault="00581AAC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b. </w:t>
      </w:r>
      <w:r w:rsidRPr="00961F43">
        <w:rPr>
          <w:rFonts w:ascii="Times New Roman" w:hAnsi="Times New Roman" w:cs="Times New Roman"/>
          <w:position w:val="-62"/>
          <w:sz w:val="28"/>
          <w:szCs w:val="28"/>
        </w:rPr>
        <w:object w:dxaOrig="4620" w:dyaOrig="1359">
          <v:shape id="_x0000_i1095" type="#_x0000_t75" style="width:258pt;height:75.75pt" o:ole="">
            <v:imagedata r:id="rId147" o:title=""/>
          </v:shape>
          <o:OLEObject Type="Embed" ProgID="Equation.DSMT4" ShapeID="_x0000_i1095" DrawAspect="Content" ObjectID="_1638378333" r:id="rId148"/>
        </w:object>
      </w:r>
    </w:p>
    <w:p w:rsidR="00581AAC" w:rsidRPr="00961F43" w:rsidRDefault="00581AAC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c. </w:t>
      </w:r>
      <w:r w:rsidR="00DB7152" w:rsidRPr="00961F43">
        <w:rPr>
          <w:rFonts w:ascii="Times New Roman" w:hAnsi="Times New Roman" w:cs="Times New Roman"/>
          <w:position w:val="-24"/>
          <w:sz w:val="28"/>
          <w:szCs w:val="28"/>
        </w:rPr>
        <w:object w:dxaOrig="3159" w:dyaOrig="620">
          <v:shape id="_x0000_i1096" type="#_x0000_t75" style="width:176.25pt;height:34.5pt" o:ole="">
            <v:imagedata r:id="rId149" o:title=""/>
          </v:shape>
          <o:OLEObject Type="Embed" ProgID="Equation.DSMT4" ShapeID="_x0000_i1096" DrawAspect="Content" ObjectID="_1638378334" r:id="rId150"/>
        </w:object>
      </w:r>
    </w:p>
    <w:p w:rsidR="00581AAC" w:rsidRPr="00961F43" w:rsidRDefault="00DB7152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+) TH1: </w:t>
      </w:r>
      <w:r w:rsidRPr="00961F43">
        <w:rPr>
          <w:rFonts w:ascii="Times New Roman" w:hAnsi="Times New Roman" w:cs="Times New Roman"/>
          <w:position w:val="-46"/>
          <w:sz w:val="28"/>
          <w:szCs w:val="28"/>
        </w:rPr>
        <w:object w:dxaOrig="2920" w:dyaOrig="1040">
          <v:shape id="_x0000_i1097" type="#_x0000_t75" style="width:163.5pt;height:57.75pt" o:ole="">
            <v:imagedata r:id="rId151" o:title=""/>
          </v:shape>
          <o:OLEObject Type="Embed" ProgID="Equation.DSMT4" ShapeID="_x0000_i1097" DrawAspect="Content" ObjectID="_1638378335" r:id="rId152"/>
        </w:object>
      </w:r>
    </w:p>
    <w:p w:rsidR="00DB7152" w:rsidRPr="00961F43" w:rsidRDefault="00DB7152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lastRenderedPageBreak/>
        <w:t xml:space="preserve">+) TH2: </w:t>
      </w:r>
      <w:r w:rsidRPr="00961F43">
        <w:rPr>
          <w:rFonts w:ascii="Times New Roman" w:hAnsi="Times New Roman" w:cs="Times New Roman"/>
          <w:position w:val="-46"/>
          <w:sz w:val="28"/>
          <w:szCs w:val="28"/>
        </w:rPr>
        <w:object w:dxaOrig="5200" w:dyaOrig="1040">
          <v:shape id="_x0000_i1098" type="#_x0000_t75" style="width:291pt;height:57.75pt" o:ole="">
            <v:imagedata r:id="rId153" o:title=""/>
          </v:shape>
          <o:OLEObject Type="Embed" ProgID="Equation.DSMT4" ShapeID="_x0000_i1098" DrawAspect="Content" ObjectID="_1638378336" r:id="rId154"/>
        </w:object>
      </w:r>
    </w:p>
    <w:p w:rsidR="00DB7152" w:rsidRPr="00961F43" w:rsidRDefault="00DB7152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d. </w:t>
      </w:r>
      <w:r w:rsidRPr="00961F43">
        <w:rPr>
          <w:rFonts w:ascii="Times New Roman" w:hAnsi="Times New Roman" w:cs="Times New Roman"/>
          <w:position w:val="-30"/>
          <w:sz w:val="28"/>
          <w:szCs w:val="28"/>
        </w:rPr>
        <w:object w:dxaOrig="4940" w:dyaOrig="720">
          <v:shape id="_x0000_i1099" type="#_x0000_t75" style="width:276pt;height:40.5pt" o:ole="">
            <v:imagedata r:id="rId155" o:title=""/>
          </v:shape>
          <o:OLEObject Type="Embed" ProgID="Equation.DSMT4" ShapeID="_x0000_i1099" DrawAspect="Content" ObjectID="_1638378337" r:id="rId156"/>
        </w:object>
      </w:r>
    </w:p>
    <w:p w:rsidR="00581AAC" w:rsidRPr="00961F43" w:rsidRDefault="00DB7152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>Vậy x = 2 là giá trị cần tìm</w:t>
      </w:r>
    </w:p>
    <w:p w:rsidR="00A5731E" w:rsidRPr="00961F43" w:rsidRDefault="00A5731E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C95914" w:rsidRPr="0048598F">
        <w:rPr>
          <w:rFonts w:ascii="Times New Roman" w:hAnsi="Times New Roman" w:cs="Times New Roman"/>
          <w:b/>
          <w:color w:val="FF0000"/>
          <w:sz w:val="28"/>
          <w:szCs w:val="28"/>
        </w:rPr>
        <w:t>10</w:t>
      </w:r>
      <w:r w:rsidRPr="0048598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48598F" w:rsidRPr="0048598F">
        <w:rPr>
          <w:rFonts w:ascii="Times New Roman" w:hAnsi="Times New Roman" w:cs="Times New Roman"/>
          <w:position w:val="-32"/>
          <w:sz w:val="28"/>
          <w:szCs w:val="28"/>
        </w:rPr>
        <w:object w:dxaOrig="3900" w:dyaOrig="760">
          <v:shape id="_x0000_i1100" type="#_x0000_t75" style="width:217.5pt;height:42pt" o:ole="">
            <v:imagedata r:id="rId157" o:title=""/>
          </v:shape>
          <o:OLEObject Type="Embed" ProgID="Equation.DSMT4" ShapeID="_x0000_i1100" DrawAspect="Content" ObjectID="_1638378338" r:id="rId158"/>
        </w:object>
      </w:r>
    </w:p>
    <w:p w:rsidR="00A5731E" w:rsidRPr="00961F43" w:rsidRDefault="00A5731E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>a. Rút gọ</w:t>
      </w:r>
      <w:r w:rsidR="0048598F">
        <w:rPr>
          <w:rFonts w:ascii="Times New Roman" w:hAnsi="Times New Roman" w:cs="Times New Roman"/>
          <w:sz w:val="28"/>
          <w:szCs w:val="28"/>
        </w:rPr>
        <w:t>n A</w:t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="0048598F">
        <w:rPr>
          <w:rFonts w:ascii="Times New Roman" w:hAnsi="Times New Roman" w:cs="Times New Roman"/>
          <w:sz w:val="28"/>
          <w:szCs w:val="28"/>
        </w:rPr>
        <w:tab/>
      </w:r>
      <w:r w:rsidRPr="00961F43">
        <w:rPr>
          <w:rFonts w:ascii="Times New Roman" w:hAnsi="Times New Roman" w:cs="Times New Roman"/>
          <w:sz w:val="28"/>
          <w:szCs w:val="28"/>
        </w:rPr>
        <w:t xml:space="preserve">b. Tính giá trị của A tại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101" type="#_x0000_t75" style="width:42.75pt;height:34.5pt" o:ole="">
            <v:imagedata r:id="rId159" o:title=""/>
          </v:shape>
          <o:OLEObject Type="Embed" ProgID="Equation.DSMT4" ShapeID="_x0000_i1101" DrawAspect="Content" ObjectID="_1638378339" r:id="rId160"/>
        </w:object>
      </w:r>
    </w:p>
    <w:p w:rsidR="00A5731E" w:rsidRPr="00961F43" w:rsidRDefault="0048598F" w:rsidP="004859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Tìm </w:t>
      </w:r>
      <w:r w:rsidR="00A5731E" w:rsidRPr="00961F43">
        <w:rPr>
          <w:rFonts w:ascii="Times New Roman" w:hAnsi="Times New Roman" w:cs="Times New Roman"/>
          <w:sz w:val="28"/>
          <w:szCs w:val="28"/>
        </w:rPr>
        <w:t>x để</w:t>
      </w:r>
      <w:r>
        <w:rPr>
          <w:rFonts w:ascii="Times New Roman" w:hAnsi="Times New Roman" w:cs="Times New Roman"/>
          <w:sz w:val="28"/>
          <w:szCs w:val="28"/>
        </w:rPr>
        <w:t xml:space="preserve"> A &lt; 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5731E" w:rsidRPr="00961F43">
        <w:rPr>
          <w:rFonts w:ascii="Times New Roman" w:hAnsi="Times New Roman" w:cs="Times New Roman"/>
          <w:sz w:val="28"/>
          <w:szCs w:val="28"/>
        </w:rPr>
        <w:t>d. Tìm x nguyên để A nguyên</w:t>
      </w:r>
    </w:p>
    <w:p w:rsidR="00A5731E" w:rsidRPr="0048598F" w:rsidRDefault="00DB7152" w:rsidP="0048598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598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B7152" w:rsidRPr="00961F43" w:rsidRDefault="00DB7152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</w:t>
      </w:r>
      <w:r w:rsidRPr="00961F43">
        <w:rPr>
          <w:rFonts w:ascii="Times New Roman" w:hAnsi="Times New Roman" w:cs="Times New Roman"/>
          <w:position w:val="-30"/>
          <w:sz w:val="28"/>
          <w:szCs w:val="28"/>
        </w:rPr>
        <w:object w:dxaOrig="4280" w:dyaOrig="720">
          <v:shape id="_x0000_i1102" type="#_x0000_t75" style="width:239.25pt;height:39.75pt" o:ole="">
            <v:imagedata r:id="rId161" o:title=""/>
          </v:shape>
          <o:OLEObject Type="Embed" ProgID="Equation.DSMT4" ShapeID="_x0000_i1102" DrawAspect="Content" ObjectID="_1638378340" r:id="rId162"/>
        </w:object>
      </w:r>
    </w:p>
    <w:p w:rsidR="00DB7152" w:rsidRPr="00961F43" w:rsidRDefault="00DB7152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b. </w:t>
      </w:r>
      <w:r w:rsidRPr="00961F43">
        <w:rPr>
          <w:rFonts w:ascii="Times New Roman" w:hAnsi="Times New Roman" w:cs="Times New Roman"/>
          <w:position w:val="-54"/>
          <w:sz w:val="28"/>
          <w:szCs w:val="28"/>
        </w:rPr>
        <w:object w:dxaOrig="2980" w:dyaOrig="1200">
          <v:shape id="_x0000_i1103" type="#_x0000_t75" style="width:166.5pt;height:66.75pt" o:ole="">
            <v:imagedata r:id="rId163" o:title=""/>
          </v:shape>
          <o:OLEObject Type="Embed" ProgID="Equation.DSMT4" ShapeID="_x0000_i1103" DrawAspect="Content" ObjectID="_1638378341" r:id="rId164"/>
        </w:object>
      </w:r>
    </w:p>
    <w:p w:rsidR="00DB7152" w:rsidRPr="00961F43" w:rsidRDefault="00DB7152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c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5600" w:dyaOrig="660">
          <v:shape id="_x0000_i1104" type="#_x0000_t75" style="width:312.75pt;height:36.75pt" o:ole="">
            <v:imagedata r:id="rId165" o:title=""/>
          </v:shape>
          <o:OLEObject Type="Embed" ProgID="Equation.DSMT4" ShapeID="_x0000_i1104" DrawAspect="Content" ObjectID="_1638378342" r:id="rId166"/>
        </w:object>
      </w:r>
    </w:p>
    <w:p w:rsidR="005E4177" w:rsidRPr="00961F43" w:rsidRDefault="00DB7152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d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8620" w:dyaOrig="660">
          <v:shape id="_x0000_i1105" type="#_x0000_t75" style="width:481.5pt;height:36.75pt" o:ole="">
            <v:imagedata r:id="rId167" o:title=""/>
          </v:shape>
          <o:OLEObject Type="Embed" ProgID="Equation.DSMT4" ShapeID="_x0000_i1105" DrawAspect="Content" ObjectID="_1638378343" r:id="rId168"/>
        </w:object>
      </w:r>
    </w:p>
    <w:sectPr w:rsidR="005E4177" w:rsidRPr="00961F43" w:rsidSect="003863D7">
      <w:footerReference w:type="default" r:id="rId169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0D30" w:rsidRDefault="00950D30" w:rsidP="0080325D">
      <w:pPr>
        <w:spacing w:after="0" w:line="240" w:lineRule="auto"/>
      </w:pPr>
      <w:r>
        <w:separator/>
      </w:r>
    </w:p>
  </w:endnote>
  <w:endnote w:type="continuationSeparator" w:id="0">
    <w:p w:rsidR="00950D30" w:rsidRDefault="00950D30" w:rsidP="00803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73428186"/>
      <w:docPartObj>
        <w:docPartGallery w:val="Page Numbers (Bottom of Page)"/>
        <w:docPartUnique/>
      </w:docPartObj>
    </w:sdtPr>
    <w:sdtEndPr/>
    <w:sdtContent>
      <w:p w:rsidR="001C2E8B" w:rsidRDefault="00950D30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1C2E8B" w:rsidRPr="003863D7" w:rsidRDefault="001C2E8B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DE6099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</w:t>
                    </w:r>
                    <w:r w:rsidRPr="003863D7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0D30" w:rsidRDefault="00950D30" w:rsidP="0080325D">
      <w:pPr>
        <w:spacing w:after="0" w:line="240" w:lineRule="auto"/>
      </w:pPr>
      <w:r>
        <w:separator/>
      </w:r>
    </w:p>
  </w:footnote>
  <w:footnote w:type="continuationSeparator" w:id="0">
    <w:p w:rsidR="00950D30" w:rsidRDefault="00950D30" w:rsidP="0080325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3A32"/>
    <w:rsid w:val="00011DFE"/>
    <w:rsid w:val="000163C0"/>
    <w:rsid w:val="00030215"/>
    <w:rsid w:val="00044781"/>
    <w:rsid w:val="00052DA6"/>
    <w:rsid w:val="0007784E"/>
    <w:rsid w:val="00083A32"/>
    <w:rsid w:val="000C0144"/>
    <w:rsid w:val="000C34A1"/>
    <w:rsid w:val="000F082D"/>
    <w:rsid w:val="00113018"/>
    <w:rsid w:val="00125DFD"/>
    <w:rsid w:val="00162A2C"/>
    <w:rsid w:val="001A11EB"/>
    <w:rsid w:val="001B6AF3"/>
    <w:rsid w:val="001C2E8B"/>
    <w:rsid w:val="001C6D1D"/>
    <w:rsid w:val="001D503E"/>
    <w:rsid w:val="001E04AE"/>
    <w:rsid w:val="00214ECC"/>
    <w:rsid w:val="002211F2"/>
    <w:rsid w:val="00250A85"/>
    <w:rsid w:val="002916D5"/>
    <w:rsid w:val="00293C1C"/>
    <w:rsid w:val="00294D78"/>
    <w:rsid w:val="002B7BEC"/>
    <w:rsid w:val="002B7E37"/>
    <w:rsid w:val="002C666C"/>
    <w:rsid w:val="002D649A"/>
    <w:rsid w:val="002F2AFA"/>
    <w:rsid w:val="00317C57"/>
    <w:rsid w:val="00321EC6"/>
    <w:rsid w:val="00353DA1"/>
    <w:rsid w:val="003863D7"/>
    <w:rsid w:val="00392F73"/>
    <w:rsid w:val="003E277E"/>
    <w:rsid w:val="003E28DB"/>
    <w:rsid w:val="003E725E"/>
    <w:rsid w:val="003E7329"/>
    <w:rsid w:val="003F0763"/>
    <w:rsid w:val="003F18C6"/>
    <w:rsid w:val="003F6248"/>
    <w:rsid w:val="00404703"/>
    <w:rsid w:val="00411C8D"/>
    <w:rsid w:val="00415906"/>
    <w:rsid w:val="00437F73"/>
    <w:rsid w:val="00466166"/>
    <w:rsid w:val="00485232"/>
    <w:rsid w:val="0048598F"/>
    <w:rsid w:val="00486669"/>
    <w:rsid w:val="004C05FE"/>
    <w:rsid w:val="004C4D03"/>
    <w:rsid w:val="004F4919"/>
    <w:rsid w:val="005171F2"/>
    <w:rsid w:val="0052060C"/>
    <w:rsid w:val="00522E15"/>
    <w:rsid w:val="0052331D"/>
    <w:rsid w:val="005240A0"/>
    <w:rsid w:val="005404B0"/>
    <w:rsid w:val="00544538"/>
    <w:rsid w:val="00553A8E"/>
    <w:rsid w:val="00570583"/>
    <w:rsid w:val="005767C1"/>
    <w:rsid w:val="00581AAC"/>
    <w:rsid w:val="005A57A5"/>
    <w:rsid w:val="005B33AE"/>
    <w:rsid w:val="005B72D0"/>
    <w:rsid w:val="005C6AE9"/>
    <w:rsid w:val="005D491E"/>
    <w:rsid w:val="005E4177"/>
    <w:rsid w:val="005F3F72"/>
    <w:rsid w:val="005F4DB5"/>
    <w:rsid w:val="006015B7"/>
    <w:rsid w:val="0062094D"/>
    <w:rsid w:val="00622B3E"/>
    <w:rsid w:val="00625D03"/>
    <w:rsid w:val="0063350A"/>
    <w:rsid w:val="0063798B"/>
    <w:rsid w:val="00667216"/>
    <w:rsid w:val="006A0E6D"/>
    <w:rsid w:val="006B068F"/>
    <w:rsid w:val="006D4CEE"/>
    <w:rsid w:val="006E20C0"/>
    <w:rsid w:val="00730AF8"/>
    <w:rsid w:val="0074266C"/>
    <w:rsid w:val="00742935"/>
    <w:rsid w:val="00762053"/>
    <w:rsid w:val="0077644E"/>
    <w:rsid w:val="00784084"/>
    <w:rsid w:val="007A02D0"/>
    <w:rsid w:val="007A1E66"/>
    <w:rsid w:val="007B527D"/>
    <w:rsid w:val="007B6C74"/>
    <w:rsid w:val="007E297D"/>
    <w:rsid w:val="0080325D"/>
    <w:rsid w:val="00807F98"/>
    <w:rsid w:val="008248DF"/>
    <w:rsid w:val="00836D06"/>
    <w:rsid w:val="008532A0"/>
    <w:rsid w:val="008547EB"/>
    <w:rsid w:val="00867797"/>
    <w:rsid w:val="00877FE2"/>
    <w:rsid w:val="008C4E2F"/>
    <w:rsid w:val="008F1DE6"/>
    <w:rsid w:val="009011C6"/>
    <w:rsid w:val="0091320D"/>
    <w:rsid w:val="00927464"/>
    <w:rsid w:val="0094580B"/>
    <w:rsid w:val="00950D30"/>
    <w:rsid w:val="00960608"/>
    <w:rsid w:val="00961F43"/>
    <w:rsid w:val="00965BEB"/>
    <w:rsid w:val="00983C10"/>
    <w:rsid w:val="0098707B"/>
    <w:rsid w:val="009904EF"/>
    <w:rsid w:val="009A4D6E"/>
    <w:rsid w:val="009E1652"/>
    <w:rsid w:val="009F0587"/>
    <w:rsid w:val="00A00BF6"/>
    <w:rsid w:val="00A01282"/>
    <w:rsid w:val="00A10946"/>
    <w:rsid w:val="00A43087"/>
    <w:rsid w:val="00A4625A"/>
    <w:rsid w:val="00A46491"/>
    <w:rsid w:val="00A5731E"/>
    <w:rsid w:val="00A741F3"/>
    <w:rsid w:val="00A802DD"/>
    <w:rsid w:val="00A80B6E"/>
    <w:rsid w:val="00A971B9"/>
    <w:rsid w:val="00AD184F"/>
    <w:rsid w:val="00B07E32"/>
    <w:rsid w:val="00B34513"/>
    <w:rsid w:val="00B4086E"/>
    <w:rsid w:val="00B42115"/>
    <w:rsid w:val="00B6358B"/>
    <w:rsid w:val="00B7329A"/>
    <w:rsid w:val="00BA3BEA"/>
    <w:rsid w:val="00BA7F82"/>
    <w:rsid w:val="00BB3353"/>
    <w:rsid w:val="00BD626F"/>
    <w:rsid w:val="00C069B6"/>
    <w:rsid w:val="00C147B9"/>
    <w:rsid w:val="00C1526B"/>
    <w:rsid w:val="00C16C68"/>
    <w:rsid w:val="00C401F7"/>
    <w:rsid w:val="00C40CE4"/>
    <w:rsid w:val="00C41BCB"/>
    <w:rsid w:val="00C44DDE"/>
    <w:rsid w:val="00C7554A"/>
    <w:rsid w:val="00C76D9C"/>
    <w:rsid w:val="00C806B9"/>
    <w:rsid w:val="00C84E59"/>
    <w:rsid w:val="00C862F2"/>
    <w:rsid w:val="00C95914"/>
    <w:rsid w:val="00C967EC"/>
    <w:rsid w:val="00CA69A4"/>
    <w:rsid w:val="00CB505F"/>
    <w:rsid w:val="00CD78F8"/>
    <w:rsid w:val="00D130EC"/>
    <w:rsid w:val="00D13ADB"/>
    <w:rsid w:val="00D429D5"/>
    <w:rsid w:val="00D42EE0"/>
    <w:rsid w:val="00D91E26"/>
    <w:rsid w:val="00DB7152"/>
    <w:rsid w:val="00DC5513"/>
    <w:rsid w:val="00DD041C"/>
    <w:rsid w:val="00DD6B93"/>
    <w:rsid w:val="00DE6099"/>
    <w:rsid w:val="00E027FB"/>
    <w:rsid w:val="00E36DB2"/>
    <w:rsid w:val="00E70D4D"/>
    <w:rsid w:val="00E8530A"/>
    <w:rsid w:val="00EA1F63"/>
    <w:rsid w:val="00EA5C08"/>
    <w:rsid w:val="00EC49D7"/>
    <w:rsid w:val="00EF42BF"/>
    <w:rsid w:val="00F03472"/>
    <w:rsid w:val="00F2718A"/>
    <w:rsid w:val="00F51CA0"/>
    <w:rsid w:val="00F6391D"/>
    <w:rsid w:val="00F902F1"/>
    <w:rsid w:val="00FA1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3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25D"/>
  </w:style>
  <w:style w:type="paragraph" w:styleId="Footer">
    <w:name w:val="footer"/>
    <w:basedOn w:val="Normal"/>
    <w:link w:val="Foot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25D"/>
  </w:style>
  <w:style w:type="paragraph" w:styleId="BalloonText">
    <w:name w:val="Balloon Text"/>
    <w:basedOn w:val="Normal"/>
    <w:link w:val="BalloonTextChar"/>
    <w:uiPriority w:val="99"/>
    <w:semiHidden/>
    <w:unhideWhenUsed/>
    <w:rsid w:val="00F2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18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6.wmf"/><Relationship Id="rId170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7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4666C2-FFEB-44F2-B451-EBF2FB29D0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9</TotalTime>
  <Pages>1</Pages>
  <Words>592</Words>
  <Characters>3376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Windows User</cp:lastModifiedBy>
  <cp:revision>84</cp:revision>
  <cp:lastPrinted>2019-12-20T13:15:00Z</cp:lastPrinted>
  <dcterms:created xsi:type="dcterms:W3CDTF">2018-06-04T10:14:00Z</dcterms:created>
  <dcterms:modified xsi:type="dcterms:W3CDTF">2019-12-20T13:15:00Z</dcterms:modified>
</cp:coreProperties>
</file>